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A6D95A" w14:textId="77777777" w:rsidR="00C36EC1" w:rsidRPr="008A7CA1" w:rsidRDefault="00C36EC1" w:rsidP="00431501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0" w:name="_GoBack"/>
      <w:r w:rsidRPr="008A7CA1">
        <w:rPr>
          <w:rFonts w:ascii="Times New Roman" w:hAnsi="Times New Roman" w:cs="Times New Roman"/>
          <w:b/>
          <w:sz w:val="28"/>
          <w:szCs w:val="28"/>
        </w:rPr>
        <w:t>Activity 7.1.5 Venn Diagram Challenge</w:t>
      </w:r>
    </w:p>
    <w:bookmarkEnd w:id="0"/>
    <w:p w14:paraId="6DED3AF8" w14:textId="77777777" w:rsidR="00C36EC1" w:rsidRPr="004F2534" w:rsidRDefault="00C36EC1" w:rsidP="00C36EC1">
      <w:pPr>
        <w:rPr>
          <w:rFonts w:ascii="Times New Roman" w:hAnsi="Times New Roman" w:cs="Times New Roman"/>
          <w:i/>
          <w:sz w:val="24"/>
          <w:szCs w:val="24"/>
        </w:rPr>
      </w:pPr>
    </w:p>
    <w:p w14:paraId="40FC1DE0" w14:textId="41FD19D3" w:rsidR="00C36EC1" w:rsidRDefault="00774371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C36EC1">
        <w:rPr>
          <w:rFonts w:ascii="Times New Roman" w:hAnsi="Times New Roman" w:cs="Times New Roman"/>
          <w:sz w:val="24"/>
          <w:szCs w:val="24"/>
        </w:rPr>
        <w:t xml:space="preserve">. </w:t>
      </w:r>
      <w:r w:rsidR="005A110B">
        <w:rPr>
          <w:rFonts w:ascii="Times New Roman" w:hAnsi="Times New Roman" w:cs="Times New Roman"/>
          <w:sz w:val="24"/>
          <w:szCs w:val="24"/>
        </w:rPr>
        <w:t xml:space="preserve">a. </w:t>
      </w:r>
      <w:r w:rsidR="00C36EC1">
        <w:rPr>
          <w:rFonts w:ascii="Times New Roman" w:hAnsi="Times New Roman" w:cs="Times New Roman"/>
          <w:sz w:val="24"/>
          <w:szCs w:val="24"/>
        </w:rPr>
        <w:t>Draw a Venn diagram representing</w:t>
      </w:r>
      <w:r w:rsidR="005A110B">
        <w:rPr>
          <w:rFonts w:ascii="Times New Roman" w:hAnsi="Times New Roman" w:cs="Times New Roman"/>
          <w:sz w:val="24"/>
          <w:szCs w:val="24"/>
        </w:rPr>
        <w:t xml:space="preserve"> </w:t>
      </w:r>
      <w:r w:rsidR="005A110B" w:rsidRPr="00387585">
        <w:rPr>
          <w:position w:val="-10"/>
        </w:rPr>
        <w:object w:dxaOrig="920" w:dyaOrig="360" w14:anchorId="5175EB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8pt" o:ole="">
            <v:imagedata r:id="rId8" o:title=""/>
          </v:shape>
          <o:OLEObject Type="Embed" ProgID="Equation.DSMT4" ShapeID="_x0000_i1025" DrawAspect="Content" ObjectID="_1388412593" r:id="rId9"/>
        </w:object>
      </w:r>
      <w:r w:rsidR="00C36EC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xplain the process you used to get your answer. </w:t>
      </w:r>
    </w:p>
    <w:p w14:paraId="2312F5DD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3F4252B8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5A12944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5CF1CB2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58C9548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D47C2F9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50F9FCE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372510A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6DA8CE2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595B83E8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26E031E6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01E71D80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111B1025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139BD71C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5C9804E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F018A9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92F30F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276CA6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523F944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E6C2FF0" w14:textId="77777777" w:rsidR="005A110B" w:rsidRDefault="00C36EC1" w:rsidP="005A110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5A110B">
        <w:rPr>
          <w:rFonts w:ascii="Times New Roman" w:hAnsi="Times New Roman" w:cs="Times New Roman"/>
          <w:sz w:val="24"/>
          <w:szCs w:val="24"/>
        </w:rPr>
        <w:t xml:space="preserve">Draw a Venn diagram representing </w:t>
      </w:r>
      <w:r w:rsidRPr="00387585">
        <w:rPr>
          <w:position w:val="-4"/>
        </w:rPr>
        <w:object w:dxaOrig="900" w:dyaOrig="300" w14:anchorId="2364C8D2">
          <v:shape id="_x0000_i1026" type="#_x0000_t75" style="width:45pt;height:15pt" o:ole="">
            <v:imagedata r:id="rId10" o:title=""/>
          </v:shape>
          <o:OLEObject Type="Embed" ProgID="Equation.DSMT4" ShapeID="_x0000_i1026" DrawAspect="Content" ObjectID="_1388412594" r:id="rId11"/>
        </w:object>
      </w:r>
      <w:r w:rsidR="005A110B">
        <w:t xml:space="preserve">. </w:t>
      </w:r>
      <w:r w:rsidR="005A110B">
        <w:rPr>
          <w:rFonts w:ascii="Times New Roman" w:hAnsi="Times New Roman" w:cs="Times New Roman"/>
          <w:sz w:val="24"/>
          <w:szCs w:val="24"/>
        </w:rPr>
        <w:t xml:space="preserve">Explain the process you used to get your answer. </w:t>
      </w:r>
    </w:p>
    <w:p w14:paraId="4777F4E3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516B06D4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C275C59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D0EC143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A18F5A3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2A94674D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A4BBCD5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CC3EB45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325886A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21EF15E3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C2774F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0BEF6D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9110234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C8E6C25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ED78675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D4E0720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1F1CD15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What do you notice about your Venn diagrams</w:t>
      </w:r>
      <w:r w:rsidR="004715A6">
        <w:rPr>
          <w:rFonts w:ascii="Times New Roman" w:hAnsi="Times New Roman" w:cs="Times New Roman"/>
          <w:sz w:val="24"/>
          <w:szCs w:val="24"/>
        </w:rPr>
        <w:t xml:space="preserve"> in (a) and (b)</w:t>
      </w:r>
      <w:r>
        <w:rPr>
          <w:rFonts w:ascii="Times New Roman" w:hAnsi="Times New Roman" w:cs="Times New Roman"/>
          <w:sz w:val="24"/>
          <w:szCs w:val="24"/>
        </w:rPr>
        <w:t>?</w:t>
      </w:r>
      <w:r w:rsidR="004715A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555ED9" w14:textId="77777777" w:rsidR="000F35EF" w:rsidRDefault="000F35EF" w:rsidP="00C36EC1">
      <w:pPr>
        <w:rPr>
          <w:rFonts w:ascii="Times New Roman" w:hAnsi="Times New Roman" w:cs="Times New Roman"/>
          <w:sz w:val="24"/>
          <w:szCs w:val="24"/>
        </w:rPr>
      </w:pPr>
    </w:p>
    <w:p w14:paraId="3E57447C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4574418C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803796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4EB3099" w14:textId="77777777" w:rsidR="00C36EC1" w:rsidRDefault="000F35EF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C36EC1">
        <w:rPr>
          <w:rFonts w:ascii="Times New Roman" w:hAnsi="Times New Roman" w:cs="Times New Roman"/>
          <w:sz w:val="24"/>
          <w:szCs w:val="24"/>
        </w:rPr>
        <w:t xml:space="preserve">. Draw a Venn diagram of each of the following events. </w:t>
      </w:r>
    </w:p>
    <w:p w14:paraId="3DB43878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45E73A18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387585">
        <w:rPr>
          <w:position w:val="-10"/>
        </w:rPr>
        <w:object w:dxaOrig="920" w:dyaOrig="360" w14:anchorId="105E013A">
          <v:shape id="_x0000_i1027" type="#_x0000_t75" style="width:46pt;height:18pt" o:ole="">
            <v:imagedata r:id="rId12" o:title=""/>
          </v:shape>
          <o:OLEObject Type="Embed" ProgID="Equation.DSMT4" ShapeID="_x0000_i1027" DrawAspect="Content" ObjectID="_1388412595" r:id="rId13"/>
        </w:object>
      </w:r>
    </w:p>
    <w:p w14:paraId="52AC9724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62E63CAD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5855C46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D5B9427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D4F90F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2079CDE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FD062BF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BDD770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A2C2C65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3813A38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BB00B44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BACEAD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E621FEB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356F4975" w14:textId="77777777" w:rsidR="008A7CA1" w:rsidRDefault="008A7CA1" w:rsidP="00C36EC1">
      <w:pPr>
        <w:rPr>
          <w:rFonts w:ascii="Times New Roman" w:hAnsi="Times New Roman" w:cs="Times New Roman"/>
          <w:sz w:val="24"/>
          <w:szCs w:val="24"/>
        </w:rPr>
      </w:pPr>
    </w:p>
    <w:p w14:paraId="33B9603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9AC12D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5B2B3F5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387585">
        <w:rPr>
          <w:position w:val="-4"/>
        </w:rPr>
        <w:object w:dxaOrig="900" w:dyaOrig="300" w14:anchorId="40C1A918">
          <v:shape id="_x0000_i1028" type="#_x0000_t75" style="width:45pt;height:15pt" o:ole="">
            <v:imagedata r:id="rId14" o:title=""/>
          </v:shape>
          <o:OLEObject Type="Embed" ProgID="Equation.DSMT4" ShapeID="_x0000_i1028" DrawAspect="Content" ObjectID="_1388412596" r:id="rId15"/>
        </w:object>
      </w:r>
    </w:p>
    <w:p w14:paraId="23AE8231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2C630C67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95B902F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8B718E5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342B70C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175277D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678E856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869237B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77603BB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FA31E5C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57A0AA0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F69955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065195D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18AC334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36F6122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539521A" w14:textId="77777777" w:rsidR="008A7CA1" w:rsidRDefault="008A7CA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30F7F03" w14:textId="77777777" w:rsidR="008A7CA1" w:rsidRDefault="008A7CA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4885CF0" w14:textId="77777777" w:rsidR="008A7CA1" w:rsidRDefault="008A7CA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2EE1484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EDFA029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What do you notice about your Venn diagrams?</w:t>
      </w:r>
    </w:p>
    <w:p w14:paraId="14102F72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6CD77D8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1295EA84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1C52864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24F5E760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8BA0D58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37B6645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. Describe each shaded region using symbols </w:t>
      </w:r>
      <w:r w:rsidRPr="000F35EF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F35EF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F35EF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E454B">
        <w:rPr>
          <w:rFonts w:ascii="Times New Roman" w:hAnsi="Times New Roman" w:cs="Times New Roman"/>
          <w:position w:val="-4"/>
          <w:sz w:val="24"/>
          <w:szCs w:val="24"/>
        </w:rPr>
        <w:object w:dxaOrig="260" w:dyaOrig="200" w14:anchorId="508E1EBE">
          <v:shape id="_x0000_i1029" type="#_x0000_t75" style="width:13pt;height:11pt" o:ole="">
            <v:imagedata r:id="rId16" o:title=""/>
          </v:shape>
          <o:OLEObject Type="Embed" ProgID="Equation.DSMT4" ShapeID="_x0000_i1029" DrawAspect="Content" ObjectID="_138841259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E454B">
        <w:rPr>
          <w:rFonts w:ascii="Times New Roman" w:hAnsi="Times New Roman" w:cs="Times New Roman"/>
          <w:position w:val="-4"/>
          <w:sz w:val="24"/>
          <w:szCs w:val="24"/>
        </w:rPr>
        <w:object w:dxaOrig="260" w:dyaOrig="200" w14:anchorId="773E41A0">
          <v:shape id="_x0000_i1030" type="#_x0000_t75" style="width:13pt;height:11pt" o:ole="">
            <v:imagedata r:id="rId18" o:title=""/>
          </v:shape>
          <o:OLEObject Type="Embed" ProgID="Equation.DSMT4" ShapeID="_x0000_i1030" DrawAspect="Content" ObjectID="_1388412598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and complement. (There may be more than one way to express the </w:t>
      </w:r>
      <w:r w:rsidR="000F35EF">
        <w:rPr>
          <w:rFonts w:ascii="Times New Roman" w:hAnsi="Times New Roman" w:cs="Times New Roman"/>
          <w:sz w:val="24"/>
          <w:szCs w:val="24"/>
        </w:rPr>
        <w:t>each</w:t>
      </w:r>
      <w:r>
        <w:rPr>
          <w:rFonts w:ascii="Times New Roman" w:hAnsi="Times New Roman" w:cs="Times New Roman"/>
          <w:sz w:val="24"/>
          <w:szCs w:val="24"/>
        </w:rPr>
        <w:t xml:space="preserve"> answer.)</w:t>
      </w:r>
    </w:p>
    <w:p w14:paraId="200F45E0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04F86FEE" w14:textId="6D796503" w:rsidR="00C36EC1" w:rsidRDefault="00D3364B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1AA3CD7" wp14:editId="7F8E8721">
            <wp:simplePos x="0" y="0"/>
            <wp:positionH relativeFrom="column">
              <wp:posOffset>342900</wp:posOffset>
            </wp:positionH>
            <wp:positionV relativeFrom="paragraph">
              <wp:posOffset>45720</wp:posOffset>
            </wp:positionV>
            <wp:extent cx="3458210" cy="2377440"/>
            <wp:effectExtent l="0" t="0" r="0" b="1016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21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EC1">
        <w:rPr>
          <w:rFonts w:ascii="Times New Roman" w:hAnsi="Times New Roman" w:cs="Times New Roman"/>
          <w:sz w:val="24"/>
          <w:szCs w:val="24"/>
        </w:rPr>
        <w:t xml:space="preserve">a. </w:t>
      </w:r>
    </w:p>
    <w:p w14:paraId="49EAB0DD" w14:textId="5DADBEB1" w:rsidR="000F35EF" w:rsidRDefault="000F35EF" w:rsidP="00C36EC1">
      <w:pPr>
        <w:rPr>
          <w:rFonts w:ascii="Times New Roman" w:hAnsi="Times New Roman" w:cs="Times New Roman"/>
          <w:sz w:val="24"/>
          <w:szCs w:val="24"/>
        </w:rPr>
      </w:pPr>
    </w:p>
    <w:p w14:paraId="23C0C7AE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5B92FE2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A36D0EA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3F96113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10DD4FE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AB0EBDD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0556417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6ED81ED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09E2415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DB224E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ABFDAA9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D345472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B986518" w14:textId="25C2DF5C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AC2B4AD" wp14:editId="3FFF837F">
            <wp:simplePos x="0" y="0"/>
            <wp:positionH relativeFrom="column">
              <wp:posOffset>342900</wp:posOffset>
            </wp:positionH>
            <wp:positionV relativeFrom="paragraph">
              <wp:posOffset>106680</wp:posOffset>
            </wp:positionV>
            <wp:extent cx="3641090" cy="270446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09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81E016" w14:textId="47F00645" w:rsidR="000739A0" w:rsidRPr="000739A0" w:rsidRDefault="000739A0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739A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</w:p>
    <w:p w14:paraId="757E7B43" w14:textId="75890CF4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104BC04A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73BDF40A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C6ECA7E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15B11FF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DCE55C0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8408D56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3F7AF5C8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6B33D5D1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3E9E9CCD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65F23146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17592B3D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52DC90B6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72A86FE1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42D8FBCE" w14:textId="627656CD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4401287" wp14:editId="0C017D1A">
            <wp:simplePos x="0" y="0"/>
            <wp:positionH relativeFrom="column">
              <wp:posOffset>342900</wp:posOffset>
            </wp:positionH>
            <wp:positionV relativeFrom="paragraph">
              <wp:posOffset>46355</wp:posOffset>
            </wp:positionV>
            <wp:extent cx="3458210" cy="2511425"/>
            <wp:effectExtent l="0" t="0" r="0" b="317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210" cy="251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40EB6D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59480F74" w14:textId="51C089E1" w:rsidR="00C36EC1" w:rsidRDefault="000739A0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C36EC1" w:rsidRPr="009E454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C85BDAB" w14:textId="0E31C71A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6F285184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B5F40C0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7EB44C8" w14:textId="285157D4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684ED51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04408BA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49F1B7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D0F8E88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8DBAB67" w14:textId="77777777" w:rsidR="00AA6F3E" w:rsidRDefault="00AA6F3E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9373A4E" w14:textId="77777777" w:rsidR="00D3364B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8CC2651" w14:textId="513DE1C4" w:rsidR="00C36EC1" w:rsidRPr="00A76957" w:rsidRDefault="00D3364B" w:rsidP="00C36EC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518BFA51" wp14:editId="4E0B03FA">
            <wp:simplePos x="0" y="0"/>
            <wp:positionH relativeFrom="column">
              <wp:posOffset>342900</wp:posOffset>
            </wp:positionH>
            <wp:positionV relativeFrom="paragraph">
              <wp:posOffset>0</wp:posOffset>
            </wp:positionV>
            <wp:extent cx="3262630" cy="2377440"/>
            <wp:effectExtent l="0" t="0" r="0" b="1016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63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9A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C36EC1" w:rsidRPr="00A769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4AE6EAE2" w14:textId="0465D235" w:rsidR="00C36EC1" w:rsidRPr="009E454B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17CDCAE1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329AF363" w14:textId="77777777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1E4B90DF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540177A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7BA70C4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5757334E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490F54C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381F3947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20E53C60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7580CAE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5ABFEBEA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0FCA638D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6259CF25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2A6C9DC0" w14:textId="5858D0F2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AC46D30" wp14:editId="6254BE89">
            <wp:simplePos x="0" y="0"/>
            <wp:positionH relativeFrom="column">
              <wp:posOffset>342900</wp:posOffset>
            </wp:positionH>
            <wp:positionV relativeFrom="paragraph">
              <wp:posOffset>0</wp:posOffset>
            </wp:positionV>
            <wp:extent cx="3655060" cy="2456815"/>
            <wp:effectExtent l="0" t="0" r="2540" b="698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060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77F321" w14:textId="77777777" w:rsidR="00C36EC1" w:rsidRDefault="000739A0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C36EC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DB734D7" w14:textId="3588315D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7873260C" w14:textId="6B4F32B2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0DD1BFA3" w14:textId="79096DA6" w:rsidR="00C36EC1" w:rsidRDefault="00C36EC1" w:rsidP="00C36EC1">
      <w:pPr>
        <w:rPr>
          <w:rFonts w:ascii="Times New Roman" w:hAnsi="Times New Roman" w:cs="Times New Roman"/>
          <w:sz w:val="24"/>
          <w:szCs w:val="24"/>
        </w:rPr>
      </w:pPr>
    </w:p>
    <w:p w14:paraId="50CAADDB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A7C832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65BF30EC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72C4C6D1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020C2E26" w14:textId="77777777" w:rsidR="00AA6F3E" w:rsidRDefault="00AA6F3E" w:rsidP="00C36EC1">
      <w:pPr>
        <w:rPr>
          <w:rFonts w:ascii="Times New Roman" w:hAnsi="Times New Roman" w:cs="Times New Roman"/>
          <w:sz w:val="24"/>
          <w:szCs w:val="24"/>
        </w:rPr>
      </w:pPr>
    </w:p>
    <w:p w14:paraId="42B18557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81E79D0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74341DEA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0E6C95CB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76BB42EB" w14:textId="77777777" w:rsidR="00D3364B" w:rsidRDefault="00D3364B" w:rsidP="00C36EC1">
      <w:pPr>
        <w:rPr>
          <w:rFonts w:ascii="Times New Roman" w:hAnsi="Times New Roman" w:cs="Times New Roman"/>
          <w:sz w:val="24"/>
          <w:szCs w:val="24"/>
        </w:rPr>
      </w:pPr>
    </w:p>
    <w:p w14:paraId="2F552C21" w14:textId="77777777" w:rsidR="00C36EC1" w:rsidRPr="006C1328" w:rsidRDefault="000739A0" w:rsidP="00C36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C36EC1" w:rsidRPr="006C1328">
        <w:rPr>
          <w:rFonts w:ascii="Times New Roman" w:hAnsi="Times New Roman" w:cs="Times New Roman"/>
          <w:sz w:val="24"/>
          <w:szCs w:val="24"/>
        </w:rPr>
        <w:t>.</w:t>
      </w:r>
    </w:p>
    <w:p w14:paraId="718AB970" w14:textId="3609114E" w:rsidR="00C36EC1" w:rsidRDefault="00D3364B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03B4655" wp14:editId="14E9A379">
            <wp:simplePos x="0" y="0"/>
            <wp:positionH relativeFrom="column">
              <wp:posOffset>342900</wp:posOffset>
            </wp:positionH>
            <wp:positionV relativeFrom="paragraph">
              <wp:posOffset>53975</wp:posOffset>
            </wp:positionV>
            <wp:extent cx="3562350" cy="242506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42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F8FA84" w14:textId="77777777" w:rsidR="00C36EC1" w:rsidRDefault="00C36EC1" w:rsidP="00C36EC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4865BA1" w14:textId="3C9EE020" w:rsidR="00BB421E" w:rsidRPr="00E502DC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sectPr w:rsidR="00BB421E" w:rsidRPr="00E502DC" w:rsidSect="00F74A23">
      <w:headerReference w:type="default" r:id="rId26"/>
      <w:footerReference w:type="default" r:id="rId27"/>
      <w:headerReference w:type="first" r:id="rId28"/>
      <w:footerReference w:type="firs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8DA3A5D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D52BE9" w14:textId="77777777" w:rsidR="006C49BA" w:rsidRDefault="006C49BA" w:rsidP="003E2A4D">
      <w:r>
        <w:separator/>
      </w:r>
    </w:p>
  </w:endnote>
  <w:endnote w:type="continuationSeparator" w:id="0">
    <w:p w14:paraId="4A5205DA" w14:textId="77777777" w:rsidR="006C49BA" w:rsidRDefault="006C49BA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9D7F55" w14:textId="4035DECC" w:rsidR="003E2A4D" w:rsidRPr="003E2A4D" w:rsidRDefault="003E2A4D">
    <w:pPr>
      <w:pStyle w:val="Footer"/>
      <w:rPr>
        <w:rFonts w:ascii="Times New Roman" w:hAnsi="Times New Roman" w:cs="Times New Roman"/>
        <w:sz w:val="20"/>
        <w:szCs w:val="20"/>
      </w:rPr>
    </w:pPr>
    <w:r w:rsidRPr="003E2A4D">
      <w:rPr>
        <w:rFonts w:ascii="Times New Roman" w:hAnsi="Times New Roman" w:cs="Times New Roman"/>
        <w:sz w:val="20"/>
        <w:szCs w:val="20"/>
      </w:rPr>
      <w:t>Activity 7.1.</w:t>
    </w:r>
    <w:r w:rsidR="002D5D91">
      <w:rPr>
        <w:rFonts w:ascii="Times New Roman" w:hAnsi="Times New Roman" w:cs="Times New Roman"/>
        <w:sz w:val="20"/>
        <w:szCs w:val="20"/>
      </w:rPr>
      <w:t>5</w:t>
    </w:r>
    <w:r w:rsidR="009F398D">
      <w:rPr>
        <w:rFonts w:ascii="Times New Roman" w:hAnsi="Times New Roman" w:cs="Times New Roman"/>
        <w:sz w:val="20"/>
        <w:szCs w:val="20"/>
      </w:rPr>
      <w:t xml:space="preserve"> </w:t>
    </w:r>
    <w:r w:rsidR="00B868C6">
      <w:rPr>
        <w:rFonts w:ascii="Times New Roman" w:hAnsi="Times New Roman" w:cs="Times New Roman"/>
        <w:sz w:val="20"/>
        <w:szCs w:val="20"/>
      </w:rPr>
      <w:tab/>
    </w:r>
    <w:r w:rsidR="00B868C6">
      <w:rPr>
        <w:rFonts w:ascii="Times New Roman" w:hAnsi="Times New Roman" w:cs="Times New Roman"/>
        <w:sz w:val="20"/>
        <w:szCs w:val="20"/>
      </w:rPr>
      <w:tab/>
      <w:t>Connecticut Core Geometry</w:t>
    </w:r>
    <w:r>
      <w:rPr>
        <w:rFonts w:ascii="Times New Roman" w:hAnsi="Times New Roman" w:cs="Times New Roman"/>
        <w:sz w:val="20"/>
        <w:szCs w:val="20"/>
      </w:rPr>
      <w:t xml:space="preserve"> Curriculum Version </w:t>
    </w:r>
    <w:r w:rsidR="00D3364B">
      <w:rPr>
        <w:rFonts w:ascii="Times New Roman" w:hAnsi="Times New Roman" w:cs="Times New Roman"/>
        <w:sz w:val="20"/>
        <w:szCs w:val="20"/>
      </w:rPr>
      <w:t>3</w:t>
    </w:r>
    <w:r w:rsidR="00AA6F3E">
      <w:rPr>
        <w:rFonts w:ascii="Times New Roman" w:hAnsi="Times New Roman" w:cs="Times New Roman"/>
        <w:sz w:val="20"/>
        <w:szCs w:val="20"/>
      </w:rPr>
      <w:t>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87FA48" w14:textId="091FB363" w:rsidR="00650387" w:rsidRPr="003E2A4D" w:rsidRDefault="00D82224" w:rsidP="00650387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1.5</w:t>
    </w:r>
    <w:r w:rsidR="009F398D">
      <w:rPr>
        <w:rFonts w:ascii="Times New Roman" w:hAnsi="Times New Roman" w:cs="Times New Roman"/>
        <w:sz w:val="20"/>
        <w:szCs w:val="20"/>
      </w:rPr>
      <w:t xml:space="preserve"> Answer Key</w:t>
    </w:r>
    <w:r w:rsidR="00650387"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="00650387"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="00650387">
      <w:rPr>
        <w:rFonts w:ascii="Times New Roman" w:hAnsi="Times New Roman" w:cs="Times New Roman"/>
        <w:sz w:val="20"/>
        <w:szCs w:val="20"/>
      </w:rPr>
      <w:t>CT Geo</w:t>
    </w:r>
    <w:r w:rsidR="009F398D">
      <w:rPr>
        <w:rFonts w:ascii="Times New Roman" w:hAnsi="Times New Roman" w:cs="Times New Roman"/>
        <w:sz w:val="20"/>
        <w:szCs w:val="20"/>
      </w:rPr>
      <w:t>metry Model Curriculum Version 2</w:t>
    </w:r>
  </w:p>
  <w:p w14:paraId="3A998428" w14:textId="77777777" w:rsidR="00650387" w:rsidRDefault="00650387">
    <w:pPr>
      <w:pStyle w:val="Footer"/>
    </w:pPr>
  </w:p>
  <w:p w14:paraId="2E6FD0DE" w14:textId="77777777" w:rsidR="00650387" w:rsidRDefault="0065038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808801" w14:textId="77777777" w:rsidR="006C49BA" w:rsidRDefault="006C49BA" w:rsidP="003E2A4D">
      <w:r>
        <w:separator/>
      </w:r>
    </w:p>
  </w:footnote>
  <w:footnote w:type="continuationSeparator" w:id="0">
    <w:p w14:paraId="3B87DFE8" w14:textId="77777777" w:rsidR="006C49BA" w:rsidRDefault="006C49BA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940FF0" w14:textId="5DC448CC" w:rsidR="00F74A23" w:rsidRPr="003E2A4D" w:rsidRDefault="00F74A23" w:rsidP="00F74A23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B868C6">
      <w:rPr>
        <w:rFonts w:ascii="Times New Roman" w:hAnsi="Times New Roman" w:cs="Times New Roman"/>
        <w:b/>
        <w:noProof/>
        <w:u w:val="single"/>
      </w:rPr>
      <w:t>4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B868C6">
      <w:rPr>
        <w:rFonts w:ascii="Times New Roman" w:hAnsi="Times New Roman" w:cs="Times New Roman"/>
        <w:b/>
        <w:noProof/>
        <w:u w:val="single"/>
      </w:rPr>
      <w:t>4</w:t>
    </w:r>
    <w:r w:rsidRPr="003E2A4D">
      <w:rPr>
        <w:rFonts w:ascii="Times New Roman" w:hAnsi="Times New Roman" w:cs="Times New Roman"/>
        <w:b/>
        <w:u w:val="single"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BE247F" w14:textId="1033A8A7" w:rsidR="009F1BAB" w:rsidRPr="003E2A4D" w:rsidRDefault="009F1BAB" w:rsidP="009F1BAB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 w:rsidR="009F398D">
      <w:rPr>
        <w:rFonts w:ascii="Times New Roman" w:hAnsi="Times New Roman" w:cs="Times New Roman"/>
        <w:u w:val="single"/>
      </w:rPr>
      <w:t xml:space="preserve">               </w:t>
    </w:r>
    <w:r w:rsidR="009F398D">
      <w:rPr>
        <w:rFonts w:ascii="Times New Roman" w:hAnsi="Times New Roman" w:cs="Times New Roman"/>
        <w:color w:val="FF0000"/>
        <w:u w:val="single"/>
      </w:rPr>
      <w:t>KEY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F74A23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F74A23">
      <w:rPr>
        <w:rFonts w:ascii="Times New Roman" w:hAnsi="Times New Roman" w:cs="Times New Roman"/>
        <w:b/>
        <w:noProof/>
        <w:u w:val="single"/>
      </w:rPr>
      <w:t>6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768ACD83" w14:textId="77777777" w:rsidR="009F1BAB" w:rsidRDefault="009F1BAB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B330F"/>
    <w:multiLevelType w:val="hybridMultilevel"/>
    <w:tmpl w:val="FE36F8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DA0352"/>
    <w:multiLevelType w:val="hybridMultilevel"/>
    <w:tmpl w:val="216473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AA7DCF"/>
    <w:multiLevelType w:val="hybridMultilevel"/>
    <w:tmpl w:val="6358B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739A0"/>
    <w:rsid w:val="000C77EE"/>
    <w:rsid w:val="000E06FA"/>
    <w:rsid w:val="000F35EF"/>
    <w:rsid w:val="00134BDC"/>
    <w:rsid w:val="001B1B40"/>
    <w:rsid w:val="001D6B01"/>
    <w:rsid w:val="00204820"/>
    <w:rsid w:val="00206053"/>
    <w:rsid w:val="002C7C38"/>
    <w:rsid w:val="002D5D91"/>
    <w:rsid w:val="002D6A5F"/>
    <w:rsid w:val="002E6296"/>
    <w:rsid w:val="003169D1"/>
    <w:rsid w:val="003E2A4D"/>
    <w:rsid w:val="00431501"/>
    <w:rsid w:val="004715A6"/>
    <w:rsid w:val="004E5CBC"/>
    <w:rsid w:val="004E6612"/>
    <w:rsid w:val="005A110B"/>
    <w:rsid w:val="005B6652"/>
    <w:rsid w:val="005E7135"/>
    <w:rsid w:val="00644134"/>
    <w:rsid w:val="00650387"/>
    <w:rsid w:val="00660BE9"/>
    <w:rsid w:val="0066384B"/>
    <w:rsid w:val="006C49BA"/>
    <w:rsid w:val="0075462E"/>
    <w:rsid w:val="00774371"/>
    <w:rsid w:val="007773F7"/>
    <w:rsid w:val="007C7A54"/>
    <w:rsid w:val="007E6214"/>
    <w:rsid w:val="00804B3A"/>
    <w:rsid w:val="00812CDA"/>
    <w:rsid w:val="00883206"/>
    <w:rsid w:val="008A585A"/>
    <w:rsid w:val="008A7CA1"/>
    <w:rsid w:val="00910611"/>
    <w:rsid w:val="00922B7C"/>
    <w:rsid w:val="00931FB5"/>
    <w:rsid w:val="00936DBF"/>
    <w:rsid w:val="009B7B6D"/>
    <w:rsid w:val="009C23D1"/>
    <w:rsid w:val="009F1BAB"/>
    <w:rsid w:val="009F261A"/>
    <w:rsid w:val="009F398D"/>
    <w:rsid w:val="00A45E7C"/>
    <w:rsid w:val="00A520FA"/>
    <w:rsid w:val="00A606B5"/>
    <w:rsid w:val="00A76957"/>
    <w:rsid w:val="00AA6F3E"/>
    <w:rsid w:val="00AC3FB3"/>
    <w:rsid w:val="00B6079F"/>
    <w:rsid w:val="00B868C6"/>
    <w:rsid w:val="00BB421E"/>
    <w:rsid w:val="00C1342C"/>
    <w:rsid w:val="00C36EC1"/>
    <w:rsid w:val="00CA34B0"/>
    <w:rsid w:val="00CF7A2E"/>
    <w:rsid w:val="00D3364B"/>
    <w:rsid w:val="00D517D2"/>
    <w:rsid w:val="00D82224"/>
    <w:rsid w:val="00DA7C0B"/>
    <w:rsid w:val="00DF114B"/>
    <w:rsid w:val="00E40A66"/>
    <w:rsid w:val="00E51DB8"/>
    <w:rsid w:val="00E85D59"/>
    <w:rsid w:val="00ED6313"/>
    <w:rsid w:val="00F6545E"/>
    <w:rsid w:val="00F74A23"/>
    <w:rsid w:val="00F74FFC"/>
    <w:rsid w:val="00FC6B1B"/>
    <w:rsid w:val="00FF0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5E6D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C3FB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F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FB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3F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3FB3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C3FB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F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FB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3F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3FB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8.png"/><Relationship Id="rId22" Type="http://schemas.openxmlformats.org/officeDocument/2006/relationships/image" Target="media/image9.png"/><Relationship Id="rId23" Type="http://schemas.openxmlformats.org/officeDocument/2006/relationships/image" Target="media/image10.png"/><Relationship Id="rId24" Type="http://schemas.openxmlformats.org/officeDocument/2006/relationships/image" Target="media/image11.png"/><Relationship Id="rId25" Type="http://schemas.openxmlformats.org/officeDocument/2006/relationships/image" Target="media/image12.png"/><Relationship Id="rId26" Type="http://schemas.openxmlformats.org/officeDocument/2006/relationships/header" Target="header1.xml"/><Relationship Id="rId27" Type="http://schemas.openxmlformats.org/officeDocument/2006/relationships/footer" Target="footer1.xml"/><Relationship Id="rId28" Type="http://schemas.openxmlformats.org/officeDocument/2006/relationships/header" Target="header2.xml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59" Type="http://schemas.microsoft.com/office/2011/relationships/commentsExtended" Target="commentsExtended.xml"/><Relationship Id="rId4" Type="http://schemas.openxmlformats.org/officeDocument/2006/relationships/settings" Target="settings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5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29</Words>
  <Characters>739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4</cp:revision>
  <cp:lastPrinted>2015-05-27T22:54:00Z</cp:lastPrinted>
  <dcterms:created xsi:type="dcterms:W3CDTF">2016-01-17T21:04:00Z</dcterms:created>
  <dcterms:modified xsi:type="dcterms:W3CDTF">2016-01-17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